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74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4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3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60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5231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5574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364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367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0751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3977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6587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633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3921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31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9B0B5-4308-4AA8-9153-CB38CD3EF2AC}" type="datetimeFigureOut">
              <a:rPr lang="en-GB" smtClean="0"/>
              <a:t>16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842CA-8956-4446-9D8A-6641BAD8FA02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0435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Anisotropic Media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50404-EFD3-4CFC-8CB4-5B85B10B37DA}" type="slidenum">
              <a:rPr lang="en-US" smtClean="0"/>
              <a:t>1</a:t>
            </a:fld>
            <a:endParaRPr lang="en-US"/>
          </a:p>
        </p:txBody>
      </p:sp>
      <p:sp>
        <p:nvSpPr>
          <p:cNvPr id="4" name="CuadroTexto 3"/>
          <p:cNvSpPr txBox="1"/>
          <p:nvPr/>
        </p:nvSpPr>
        <p:spPr>
          <a:xfrm>
            <a:off x="251520" y="1268760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Jones Matrix of a twisted </a:t>
            </a:r>
            <a:r>
              <a:rPr lang="en-US" dirty="0" err="1"/>
              <a:t>nematic</a:t>
            </a:r>
            <a:r>
              <a:rPr lang="en-US" dirty="0"/>
              <a:t> liquid crystal cell is given by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447675" y="1854200"/>
          <a:ext cx="41290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57200" progId="Equation.DSMT4">
                  <p:embed/>
                </p:oleObj>
              </mc:Choice>
              <mc:Fallback>
                <p:oleObj name="Equation" r:id="rId2" imgW="2730240" imgH="45720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 l="-4114" t="-25197" r="-3526" b="-25197"/>
                      <a:stretch>
                        <a:fillRect/>
                      </a:stretch>
                    </p:blipFill>
                    <p:spPr bwMode="auto">
                      <a:xfrm>
                        <a:off x="447675" y="1854200"/>
                        <a:ext cx="412908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2699792" y="3124407"/>
          <a:ext cx="1273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637560" imgH="203040" progId="Equation.3">
                  <p:embed/>
                </p:oleObj>
              </mc:Choice>
              <mc:Fallback>
                <p:oleObj name="Ecuación" r:id="rId4" imgW="637560" imgH="203040" progId="Equation.3">
                  <p:embed/>
                  <p:pic>
                    <p:nvPicPr>
                      <p:cNvPr id="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24407"/>
                        <a:ext cx="1273175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4267200" y="2955283"/>
          <a:ext cx="1454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727200" imgH="419040" progId="Equation.3">
                  <p:embed/>
                </p:oleObj>
              </mc:Choice>
              <mc:Fallback>
                <p:oleObj name="Ecuación" r:id="rId6" imgW="727200" imgH="419040" progId="Equation.3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55283"/>
                        <a:ext cx="145415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5994461" y="2906919"/>
          <a:ext cx="1454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727200" imgH="419040" progId="Equation.3">
                  <p:embed/>
                </p:oleObj>
              </mc:Choice>
              <mc:Fallback>
                <p:oleObj name="Ecuación" r:id="rId8" imgW="727200" imgH="419040" progId="Equation.3">
                  <p:embed/>
                  <p:pic>
                    <p:nvPicPr>
                      <p:cNvPr id="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61" y="2906919"/>
                        <a:ext cx="145415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539552" y="3035508"/>
          <a:ext cx="18129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906840" imgH="291960" progId="Equation.3">
                  <p:embed/>
                </p:oleObj>
              </mc:Choice>
              <mc:Fallback>
                <p:oleObj name="Ecuación" r:id="rId10" imgW="906840" imgH="291960" progId="Equation.3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35508"/>
                        <a:ext cx="1812925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4880120" y="1840735"/>
          <a:ext cx="838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1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120" y="1840735"/>
                        <a:ext cx="838200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6228184" y="2008007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53800" progId="Equation.DSMT4">
                  <p:embed/>
                </p:oleObj>
              </mc:Choice>
              <mc:Fallback>
                <p:oleObj name="Equation" r:id="rId14" imgW="698400" imgH="253800" progId="Equation.DSMT4">
                  <p:embed/>
                  <p:pic>
                    <p:nvPicPr>
                      <p:cNvPr id="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008007"/>
                        <a:ext cx="1397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/>
          <p:cNvSpPr txBox="1"/>
          <p:nvPr/>
        </p:nvSpPr>
        <p:spPr>
          <a:xfrm>
            <a:off x="414772" y="3907729"/>
            <a:ext cx="77048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an input polarization state</a:t>
            </a:r>
          </a:p>
          <a:p>
            <a:endParaRPr lang="en-US" dirty="0"/>
          </a:p>
          <a:p>
            <a:r>
              <a:rPr lang="en-US" dirty="0"/>
              <a:t>Calculate the output polarization states as a function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 and represent them in the </a:t>
            </a:r>
            <a:r>
              <a:rPr lang="en-US" dirty="0" err="1"/>
              <a:t>Poincarée</a:t>
            </a:r>
            <a:r>
              <a:rPr lang="en-US" dirty="0"/>
              <a:t> Sphere for several input polarization: linear at 0º, linear at 90º, and circular right</a:t>
            </a:r>
          </a:p>
          <a:p>
            <a:r>
              <a:rPr lang="en-US" dirty="0"/>
              <a:t>If at the input we have linear polarization at 0º           and at the output we place a polarizer with the transmission axis along the y axis, evaluate the intensity at the output as a function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.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3619500" y="3754438"/>
          <a:ext cx="880492" cy="61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57200" progId="Equation.DSMT4">
                  <p:embed/>
                </p:oleObj>
              </mc:Choice>
              <mc:Fallback>
                <p:oleObj name="Equation" r:id="rId16" imgW="647640" imgH="457200" progId="Equation.DSMT4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754438"/>
                        <a:ext cx="880492" cy="6172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4915236" y="5031423"/>
          <a:ext cx="3619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457200" progId="Equation.DSMT4">
                  <p:embed/>
                </p:oleObj>
              </mc:Choice>
              <mc:Fallback>
                <p:oleObj name="Equation" r:id="rId18" imgW="266400" imgH="457200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36" y="5031423"/>
                        <a:ext cx="361950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4733276" y="5888444"/>
          <a:ext cx="6556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457200" progId="Equation.DSMT4">
                  <p:embed/>
                </p:oleObj>
              </mc:Choice>
              <mc:Fallback>
                <p:oleObj name="Equation" r:id="rId20" imgW="482400" imgH="457200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276" y="5888444"/>
                        <a:ext cx="655638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35569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</TotalTime>
  <Words>94</Words>
  <Application>Microsoft Office PowerPoint</Application>
  <PresentationFormat>Presentación en pantalla (4:3)</PresentationFormat>
  <Paragraphs>7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Symbol</vt:lpstr>
      <vt:lpstr>Tema de Office</vt:lpstr>
      <vt:lpstr>Equation</vt:lpstr>
      <vt:lpstr>Ecuación</vt:lpstr>
      <vt:lpstr>Homework Anisotropic Medi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Anisotropic Media</dc:title>
  <dc:creator>Juan Campos</dc:creator>
  <cp:lastModifiedBy>Juan Campos</cp:lastModifiedBy>
  <cp:revision>1</cp:revision>
  <dcterms:created xsi:type="dcterms:W3CDTF">2021-10-16T09:48:35Z</dcterms:created>
  <dcterms:modified xsi:type="dcterms:W3CDTF">2021-10-16T09:49:44Z</dcterms:modified>
</cp:coreProperties>
</file>